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4610" w:rsidRPr="001A441C" w:rsidRDefault="00024C86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98</w:t>
      </w:r>
      <w:r w:rsidR="00725138"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. ÓRA</w:t>
      </w:r>
      <w:r w:rsidR="001A441C"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– </w:t>
      </w:r>
      <w:proofErr w:type="spellStart"/>
      <w:r w:rsidR="001A441C"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Folytonos</w:t>
      </w:r>
      <w:proofErr w:type="spellEnd"/>
      <w:r w:rsidR="001A441C"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 w:rsidR="001A441C"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függvények</w:t>
      </w:r>
      <w:proofErr w:type="spellEnd"/>
    </w:p>
    <w:p w:rsidR="00725138" w:rsidRPr="001A441C" w:rsidRDefault="00024C86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3</w:t>
      </w:r>
      <w:r w:rsidR="00725138"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M</w:t>
      </w:r>
    </w:p>
    <w:p w:rsidR="00725138" w:rsidRPr="001A441C" w:rsidRDefault="0072513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2020.3.17. (</w:t>
      </w:r>
      <w:proofErr w:type="spellStart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kedd</w:t>
      </w:r>
      <w:proofErr w:type="spellEnd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)</w:t>
      </w:r>
    </w:p>
    <w:p w:rsidR="00725138" w:rsidRDefault="0072513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725138" w:rsidRDefault="0072513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725138" w:rsidRDefault="0072513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>Folytonos</w:t>
      </w:r>
      <w:proofErr w:type="spellEnd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>függvények</w:t>
      </w:r>
      <w:proofErr w:type="spellEnd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(</w:t>
      </w:r>
      <w:proofErr w:type="spellStart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>analízis</w:t>
      </w:r>
      <w:proofErr w:type="spellEnd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>jegyzet</w:t>
      </w:r>
      <w:proofErr w:type="spellEnd"/>
      <w:r w:rsidR="0072060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3.2.1.)</w:t>
      </w:r>
    </w:p>
    <w:p w:rsidR="00720608" w:rsidRDefault="0072060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Olvassá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á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laposa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mélet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minde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példá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ábrázoljatok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is (ha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fejből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nem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megy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használjatok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GeoGebrát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</w:t>
      </w:r>
      <w:proofErr w:type="spellStart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Desmost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!</w:t>
      </w:r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>definíciókat</w:t>
      </w:r>
      <w:proofErr w:type="spellEnd"/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>tudni</w:t>
      </w:r>
      <w:proofErr w:type="spellEnd"/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>kell</w:t>
      </w:r>
      <w:proofErr w:type="spellEnd"/>
      <w:r w:rsidR="001A441C">
        <w:rPr>
          <w:rFonts w:ascii="Times New Roman" w:eastAsia="Times New Roman" w:hAnsi="Times New Roman" w:cs="Times New Roman"/>
          <w:color w:val="1D2129"/>
          <w:sz w:val="21"/>
          <w:szCs w:val="21"/>
        </w:rPr>
        <w:t>.</w:t>
      </w:r>
    </w:p>
    <w:p w:rsidR="00720608" w:rsidRDefault="00720608" w:rsidP="0072513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24C86" w:rsidRDefault="00720608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gyakorolni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lenőrzőre</w:t>
      </w:r>
      <w:proofErr w:type="spellEnd"/>
      <w:r w:rsidR="00024C86">
        <w:rPr>
          <w:rFonts w:ascii="Times New Roman" w:eastAsia="Times New Roman" w:hAnsi="Times New Roman" w:cs="Times New Roman"/>
          <w:color w:val="1D2129"/>
          <w:sz w:val="21"/>
          <w:szCs w:val="21"/>
        </w:rPr>
        <w:t>:</w:t>
      </w:r>
    </w:p>
    <w:p w:rsidR="001A441C" w:rsidRDefault="001A441C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P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99</w:t>
      </w: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. ÓRA – </w:t>
      </w:r>
      <w:proofErr w:type="spellStart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Folytonos</w:t>
      </w:r>
      <w:proofErr w:type="spellEnd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függvények</w:t>
      </w:r>
      <w:proofErr w:type="spellEnd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tulajdonságai</w:t>
      </w:r>
      <w:proofErr w:type="spellEnd"/>
    </w:p>
    <w:p w:rsidR="001A441C" w:rsidRP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3M</w:t>
      </w:r>
    </w:p>
    <w:p w:rsidR="001A441C" w:rsidRP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2020.3.18. (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szerda</w:t>
      </w:r>
      <w:proofErr w:type="spellEnd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)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olytonos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ü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ggvény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 (</w:t>
      </w:r>
      <w:proofErr w:type="spellStart"/>
      <w:proofErr w:type="gram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nalízis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jegyz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3.2.2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.)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Értelmezzét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jezet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,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definícióka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tanuljá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,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tételeke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szinté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. 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tétele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után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írja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1-1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példá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!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gyakorolni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az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ellenőrzőre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:</w:t>
      </w:r>
    </w:p>
    <w:p w:rsidR="008B3B68" w:rsidRDefault="008B3B68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bookmarkStart w:id="0" w:name="_GoBack"/>
      <w:bookmarkEnd w:id="0"/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P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100-101</w:t>
      </w: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. ÓRA –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Rendszerező</w:t>
      </w:r>
      <w:proofErr w:type="spellEnd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ismétlés</w:t>
      </w:r>
      <w:proofErr w:type="spellEnd"/>
    </w:p>
    <w:p w:rsidR="001A441C" w:rsidRP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3M</w:t>
      </w:r>
    </w:p>
    <w:p w:rsidR="001A441C" w:rsidRP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</w:pPr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2020.3.20. (</w:t>
      </w:r>
      <w:proofErr w:type="spellStart"/>
      <w:r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péntek</w:t>
      </w:r>
      <w:proofErr w:type="spellEnd"/>
      <w:r w:rsidRPr="001A441C">
        <w:rPr>
          <w:rFonts w:ascii="Times New Roman" w:eastAsia="Times New Roman" w:hAnsi="Times New Roman" w:cs="Times New Roman"/>
          <w:b/>
          <w:color w:val="1D2129"/>
          <w:sz w:val="28"/>
          <w:szCs w:val="21"/>
        </w:rPr>
        <w:t>)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A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következő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feladatokat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oldjátok</w:t>
      </w:r>
      <w:proofErr w:type="spellEnd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meg: </w:t>
      </w:r>
      <w:proofErr w:type="spellStart"/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4: 14 </w:t>
      </w:r>
      <w:proofErr w:type="spellStart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bcfi</w:t>
      </w:r>
      <w:proofErr w:type="spellEnd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, 21,28, 38dg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8B3B68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  <w:r w:rsidRPr="001A441C">
        <w:rPr>
          <w:rFonts w:ascii="Times New Roman" w:eastAsia="Times New Roman" w:hAnsi="Times New Roman" w:cs="Times New Roman"/>
          <w:b/>
          <w:color w:val="1D2129"/>
          <w:sz w:val="21"/>
          <w:szCs w:val="21"/>
        </w:rPr>
        <w:t>HÁZI FELADAT</w:t>
      </w:r>
      <w:r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: </w:t>
      </w:r>
      <w:proofErr w:type="spellStart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Vene</w:t>
      </w:r>
      <w:proofErr w:type="spellEnd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proofErr w:type="gramStart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4 :</w:t>
      </w:r>
      <w:proofErr w:type="gramEnd"/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,20bdf,</w:t>
      </w:r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34bd,</w:t>
      </w:r>
      <w:r w:rsidR="008B3B68" w:rsidRP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 xml:space="preserve"> </w:t>
      </w:r>
      <w:r w:rsidR="008B3B68">
        <w:rPr>
          <w:rFonts w:ascii="Times New Roman" w:eastAsia="Times New Roman" w:hAnsi="Times New Roman" w:cs="Times New Roman"/>
          <w:color w:val="1D2129"/>
          <w:sz w:val="21"/>
          <w:szCs w:val="21"/>
        </w:rPr>
        <w:t>130</w:t>
      </w:r>
    </w:p>
    <w:p w:rsidR="001A441C" w:rsidRDefault="001A441C" w:rsidP="001A441C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Default="001A441C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1A441C" w:rsidRPr="00024C86" w:rsidRDefault="001A441C" w:rsidP="00024C86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1D2129"/>
          <w:sz w:val="21"/>
          <w:szCs w:val="21"/>
        </w:rPr>
      </w:pPr>
    </w:p>
    <w:p w:rsidR="00024C86" w:rsidRPr="008B3B68" w:rsidRDefault="008B3B68" w:rsidP="00024C86">
      <w:pPr>
        <w:spacing w:after="0" w:line="240" w:lineRule="auto"/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</w:pPr>
      <w:r>
        <w:rPr>
          <w:rFonts w:ascii="Comic Sans MS" w:eastAsia="Times New Roman" w:hAnsi="Comic Sans MS" w:cs="Times New Roman"/>
          <w:b/>
          <w:bCs/>
          <w:i/>
          <w:iCs/>
          <w:sz w:val="24"/>
          <w:szCs w:val="24"/>
          <w:lang w:val="hu-HU"/>
        </w:rPr>
        <w:t>Gyakorló feladatok régebbi ellenőrzőkről:</w:t>
      </w:r>
    </w:p>
    <w:p w:rsidR="00024C86" w:rsidRPr="008B3B68" w:rsidRDefault="00024C86" w:rsidP="00024C86">
      <w:pPr>
        <w:spacing w:after="0" w:line="24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  <w:t xml:space="preserve">1. </w:t>
      </w:r>
      <w:r w:rsidRPr="008B3B68">
        <w:rPr>
          <w:rFonts w:ascii="Times New Roman" w:eastAsia="Times New Roman" w:hAnsi="Times New Roman" w:cs="Times New Roman"/>
          <w:bCs/>
          <w:iCs/>
          <w:szCs w:val="24"/>
          <w:lang w:val="hu-HU"/>
        </w:rPr>
        <w:t xml:space="preserve">Adott az </w:t>
      </w:r>
      <w:r w:rsidRPr="008B3B68">
        <w:rPr>
          <w:rFonts w:ascii="Times New Roman" w:eastAsia="Times New Roman" w:hAnsi="Times New Roman" w:cs="Times New Roman"/>
          <w:bCs/>
          <w:position w:val="-30"/>
          <w:szCs w:val="24"/>
        </w:rPr>
        <w:object w:dxaOrig="16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36.75pt" o:ole="">
            <v:imagedata r:id="rId4" o:title=""/>
          </v:shape>
          <o:OLEObject Type="Embed" ProgID="Equation.3" ShapeID="_x0000_i1025" DrawAspect="Content" ObjectID="_1645959820" r:id="rId5"/>
        </w:object>
      </w: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függvény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. 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Határozd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meg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az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>: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 a) 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értelmezési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tartományá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, </w:t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  <w:t xml:space="preserve">   </w:t>
      </w:r>
      <w:proofErr w:type="gramStart"/>
      <w:r w:rsid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(</w:t>
      </w:r>
      <w:proofErr w:type="gram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0.5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 b)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nullahelyé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>,</w:t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  <w:t xml:space="preserve">  </w:t>
      </w:r>
      <w:proofErr w:type="gramStart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(</w:t>
      </w:r>
      <w:proofErr w:type="gram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0.5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 c)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előjelé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>,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  <w:t xml:space="preserve"> </w:t>
      </w:r>
      <w:proofErr w:type="gram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   (</w:t>
      </w:r>
      <w:proofErr w:type="gram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0.5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d)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paritásá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>!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  <w:t xml:space="preserve">          </w:t>
      </w:r>
      <w:r w:rsid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  (0.5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  <w:lastRenderedPageBreak/>
        <w:t>2.</w:t>
      </w: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Adot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az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r w:rsidRPr="008B3B68">
        <w:rPr>
          <w:rFonts w:ascii="Times New Roman" w:eastAsia="Times New Roman" w:hAnsi="Times New Roman" w:cs="Times New Roman"/>
          <w:bCs/>
          <w:position w:val="-36"/>
          <w:szCs w:val="24"/>
        </w:rPr>
        <w:object w:dxaOrig="2460" w:dyaOrig="780">
          <v:shape id="_x0000_i1026" type="#_x0000_t75" style="width:123pt;height:39pt" o:ole="">
            <v:imagedata r:id="rId6" o:title=""/>
          </v:shape>
          <o:OLEObject Type="Embed" ProgID="Equation.DSMT4" ShapeID="_x0000_i1026" DrawAspect="Content" ObjectID="_1645959821" r:id="rId7"/>
        </w:object>
      </w: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függvény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.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Vizsgáld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ki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az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>: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 a) 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értelmezési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tartományá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, </w:t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  <w:t xml:space="preserve"> </w:t>
      </w:r>
      <w:r w:rsid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 </w:t>
      </w:r>
      <w:proofErr w:type="gramStart"/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(</w:t>
      </w:r>
      <w:proofErr w:type="gram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1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  <w:r w:rsidRPr="008B3B68">
        <w:rPr>
          <w:rFonts w:ascii="Times New Roman" w:eastAsia="Times New Roman" w:hAnsi="Times New Roman" w:cs="Times New Roman"/>
          <w:bCs/>
          <w:szCs w:val="24"/>
        </w:rPr>
        <w:t xml:space="preserve">     b) </w:t>
      </w:r>
      <w:proofErr w:type="spellStart"/>
      <w:r w:rsidRPr="008B3B68">
        <w:rPr>
          <w:rFonts w:ascii="Times New Roman" w:eastAsia="Times New Roman" w:hAnsi="Times New Roman" w:cs="Times New Roman"/>
          <w:bCs/>
          <w:szCs w:val="24"/>
        </w:rPr>
        <w:t>nullahelyét</w:t>
      </w:r>
      <w:proofErr w:type="spellEnd"/>
      <w:r w:rsidRPr="008B3B68">
        <w:rPr>
          <w:rFonts w:ascii="Times New Roman" w:eastAsia="Times New Roman" w:hAnsi="Times New Roman" w:cs="Times New Roman"/>
          <w:bCs/>
          <w:szCs w:val="24"/>
        </w:rPr>
        <w:t>!</w:t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</w:rPr>
        <w:tab/>
        <w:t xml:space="preserve">       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(1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</w:p>
    <w:p w:rsidR="00024C86" w:rsidRPr="008B3B68" w:rsidRDefault="00024C86" w:rsidP="00024C86">
      <w:pPr>
        <w:spacing w:after="0" w:line="24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  <w:r w:rsidRPr="008B3B68"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  <w:t xml:space="preserve">3. </w: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 xml:space="preserve">Vizsgáld ki az </w:t>
      </w:r>
      <w:r w:rsidRPr="008B3B68">
        <w:rPr>
          <w:rFonts w:ascii="Times New Roman" w:eastAsia="Times New Roman" w:hAnsi="Times New Roman" w:cs="Times New Roman"/>
          <w:bCs/>
          <w:position w:val="-12"/>
          <w:szCs w:val="24"/>
        </w:rPr>
        <w:object w:dxaOrig="3680" w:dyaOrig="499">
          <v:shape id="_x0000_i1027" type="#_x0000_t75" style="width:183.75pt;height:24.75pt" o:ole="">
            <v:imagedata r:id="rId8" o:title=""/>
          </v:shape>
          <o:OLEObject Type="Embed" ProgID="Equation.3" ShapeID="_x0000_i1027" DrawAspect="Content" ObjectID="_1645959822" r:id="rId9"/>
        </w:objec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 xml:space="preserve"> függvény paritását! </w: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  <w:t xml:space="preserve">       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(2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szCs w:val="24"/>
        </w:rPr>
      </w:pPr>
    </w:p>
    <w:p w:rsidR="00024C86" w:rsidRPr="008B3B68" w:rsidRDefault="00024C86" w:rsidP="00024C86">
      <w:pPr>
        <w:spacing w:after="0" w:line="240" w:lineRule="auto"/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</w:pP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  <w:r w:rsidRPr="008B3B68"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  <w:t xml:space="preserve">4. </w: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>Határozd meg a következő függvények inverzét: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  <w:r w:rsidRPr="008B3B68">
        <w:rPr>
          <w:rFonts w:ascii="Times New Roman" w:eastAsia="Times New Roman" w:hAnsi="Times New Roman" w:cs="Times New Roman"/>
          <w:szCs w:val="24"/>
          <w:lang w:val="hu-HU"/>
        </w:rPr>
        <w:t xml:space="preserve">      a) </w:t>
      </w:r>
      <w:r w:rsidRPr="008B3B68">
        <w:rPr>
          <w:rFonts w:ascii="Times New Roman" w:eastAsia="Times New Roman" w:hAnsi="Times New Roman" w:cs="Times New Roman"/>
          <w:position w:val="-12"/>
          <w:szCs w:val="24"/>
        </w:rPr>
        <w:object w:dxaOrig="2280" w:dyaOrig="360">
          <v:shape id="_x0000_i1028" type="#_x0000_t75" style="width:114pt;height:18pt" o:ole="">
            <v:imagedata r:id="rId10" o:title=""/>
          </v:shape>
          <o:OLEObject Type="Embed" ProgID="Equation.3" ShapeID="_x0000_i1028" DrawAspect="Content" ObjectID="_1645959823" r:id="rId11"/>
        </w:objec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>;</w: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  <w:t xml:space="preserve">       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(1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36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 xml:space="preserve">      b) </w:t>
      </w:r>
      <w:r w:rsidRPr="008B3B68">
        <w:rPr>
          <w:rFonts w:ascii="Times New Roman" w:eastAsia="Times New Roman" w:hAnsi="Times New Roman" w:cs="Times New Roman"/>
          <w:bCs/>
          <w:position w:val="-28"/>
          <w:szCs w:val="24"/>
        </w:rPr>
        <w:object w:dxaOrig="1939" w:dyaOrig="720">
          <v:shape id="_x0000_i1029" type="#_x0000_t75" style="width:96.75pt;height:36pt" o:ole="">
            <v:imagedata r:id="rId12" o:title=""/>
          </v:shape>
          <o:OLEObject Type="Embed" ProgID="Equation.3" ShapeID="_x0000_i1029" DrawAspect="Content" ObjectID="_1645959824" r:id="rId13"/>
        </w:objec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>!</w:t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</w:r>
      <w:r w:rsidRPr="008B3B68">
        <w:rPr>
          <w:rFonts w:ascii="Times New Roman" w:eastAsia="Times New Roman" w:hAnsi="Times New Roman" w:cs="Times New Roman"/>
          <w:bCs/>
          <w:szCs w:val="24"/>
          <w:lang w:val="hu-HU"/>
        </w:rPr>
        <w:tab/>
        <w:t xml:space="preserve">        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(1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240" w:lineRule="auto"/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</w:pPr>
    </w:p>
    <w:p w:rsidR="00024C86" w:rsidRPr="008B3B68" w:rsidRDefault="00024C86" w:rsidP="00024C86">
      <w:pPr>
        <w:spacing w:after="0" w:line="240" w:lineRule="auto"/>
        <w:rPr>
          <w:rFonts w:ascii="Times New Roman" w:eastAsia="Times New Roman" w:hAnsi="Times New Roman" w:cs="Times New Roman"/>
          <w:bCs/>
          <w:iCs/>
          <w:szCs w:val="24"/>
          <w:lang w:val="hu-HU"/>
        </w:rPr>
      </w:pPr>
      <w:r w:rsidRPr="008B3B68"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  <w:t xml:space="preserve">5. </w:t>
      </w:r>
      <w:r w:rsidRPr="008B3B68">
        <w:rPr>
          <w:rFonts w:ascii="Times New Roman" w:eastAsia="Times New Roman" w:hAnsi="Times New Roman" w:cs="Times New Roman"/>
          <w:bCs/>
          <w:iCs/>
          <w:szCs w:val="24"/>
          <w:lang w:val="hu-HU"/>
        </w:rPr>
        <w:t xml:space="preserve">Vizsgáld ki az </w:t>
      </w:r>
      <w:r w:rsidRPr="008B3B68">
        <w:rPr>
          <w:rFonts w:ascii="Times New Roman" w:eastAsia="Times New Roman" w:hAnsi="Times New Roman" w:cs="Times New Roman"/>
          <w:bCs/>
          <w:iCs/>
          <w:position w:val="-24"/>
          <w:szCs w:val="24"/>
          <w:lang w:val="hu-HU"/>
        </w:rPr>
        <w:object w:dxaOrig="2799" w:dyaOrig="620">
          <v:shape id="_x0000_i1030" type="#_x0000_t75" style="width:140.25pt;height:30.75pt" o:ole="">
            <v:imagedata r:id="rId14" o:title=""/>
          </v:shape>
          <o:OLEObject Type="Embed" ProgID="Equation.DSMT4" ShapeID="_x0000_i1030" DrawAspect="Content" ObjectID="_1645959825" r:id="rId15"/>
        </w:object>
      </w:r>
      <w:r w:rsidRPr="008B3B68">
        <w:rPr>
          <w:rFonts w:ascii="Times New Roman" w:eastAsia="Times New Roman" w:hAnsi="Times New Roman" w:cs="Times New Roman"/>
          <w:bCs/>
          <w:iCs/>
          <w:szCs w:val="24"/>
          <w:lang w:val="hu-HU"/>
        </w:rPr>
        <w:t xml:space="preserve"> függvény periodikusságát!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 </w:t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  <w:t xml:space="preserve">  </w:t>
      </w:r>
      <w:r w:rsid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="008B3B68">
        <w:rPr>
          <w:rFonts w:ascii="Comic Sans MS" w:eastAsia="Times New Roman" w:hAnsi="Comic Sans MS" w:cs="Times New Roman"/>
          <w:b/>
          <w:bCs/>
          <w:sz w:val="18"/>
          <w:szCs w:val="20"/>
        </w:rPr>
        <w:tab/>
      </w:r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 xml:space="preserve">(2 </w:t>
      </w:r>
      <w:proofErr w:type="spellStart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pont</w:t>
      </w:r>
      <w:proofErr w:type="spellEnd"/>
      <w:r w:rsidRPr="008B3B68">
        <w:rPr>
          <w:rFonts w:ascii="Comic Sans MS" w:eastAsia="Times New Roman" w:hAnsi="Comic Sans MS" w:cs="Times New Roman"/>
          <w:b/>
          <w:bCs/>
          <w:sz w:val="18"/>
          <w:szCs w:val="20"/>
        </w:rPr>
        <w:t>)</w:t>
      </w:r>
    </w:p>
    <w:p w:rsidR="00024C86" w:rsidRPr="008B3B68" w:rsidRDefault="00024C86" w:rsidP="00024C86">
      <w:pPr>
        <w:spacing w:after="0" w:line="240" w:lineRule="auto"/>
        <w:rPr>
          <w:rFonts w:ascii="Comic Sans MS" w:eastAsia="Times New Roman" w:hAnsi="Comic Sans MS" w:cs="Times New Roman"/>
          <w:b/>
          <w:bCs/>
          <w:iCs/>
          <w:szCs w:val="24"/>
          <w:lang w:val="hu-HU"/>
        </w:rPr>
      </w:pPr>
    </w:p>
    <w:p w:rsidR="00411D6D" w:rsidRPr="008B3B68" w:rsidRDefault="00024C86" w:rsidP="00024C86">
      <w:pPr>
        <w:spacing w:after="0" w:line="240" w:lineRule="auto"/>
        <w:jc w:val="center"/>
        <w:rPr>
          <w:rFonts w:ascii="Comic Sans MS" w:eastAsia="Times New Roman" w:hAnsi="Comic Sans MS" w:cs="Times New Roman"/>
          <w:b/>
          <w:szCs w:val="24"/>
          <w:lang w:val="hu-HU"/>
        </w:rPr>
      </w:pPr>
      <w:r w:rsidRPr="008B3B68">
        <w:rPr>
          <w:rFonts w:ascii="Comic Sans MS" w:eastAsia="Times New Roman" w:hAnsi="Comic Sans MS" w:cs="Times New Roman"/>
          <w:b/>
          <w:szCs w:val="24"/>
          <w:lang w:val="hu-HU"/>
        </w:rPr>
        <w:t>J ó   m u n k á t !</w:t>
      </w:r>
    </w:p>
    <w:sectPr w:rsidR="00411D6D" w:rsidRPr="008B3B6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2CEA"/>
    <w:rsid w:val="00024C86"/>
    <w:rsid w:val="000A4610"/>
    <w:rsid w:val="001A441C"/>
    <w:rsid w:val="001C2CEA"/>
    <w:rsid w:val="00321650"/>
    <w:rsid w:val="00411D6D"/>
    <w:rsid w:val="0063063F"/>
    <w:rsid w:val="00720608"/>
    <w:rsid w:val="00725138"/>
    <w:rsid w:val="008B3B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9883987"/>
  <w15:chartTrackingRefBased/>
  <w15:docId w15:val="{3C40EFCF-FAFD-4204-B5E0-3DD4F5460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69170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8857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2917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233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40</Words>
  <Characters>136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ó</dc:creator>
  <cp:keywords/>
  <dc:description/>
  <cp:lastModifiedBy>Zsó</cp:lastModifiedBy>
  <cp:revision>4</cp:revision>
  <dcterms:created xsi:type="dcterms:W3CDTF">2020-03-16T22:48:00Z</dcterms:created>
  <dcterms:modified xsi:type="dcterms:W3CDTF">2020-03-17T13:14:00Z</dcterms:modified>
</cp:coreProperties>
</file>